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404E" w:rsidRDefault="00AE437C">
      <w:r w:rsidRPr="00AE437C">
        <w:rPr>
          <w:position w:val="-242"/>
        </w:rPr>
        <w:object w:dxaOrig="7560" w:dyaOrig="4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.4pt;height:235.25pt" o:ole="">
            <v:imagedata r:id="rId5" o:title=""/>
          </v:shape>
          <o:OLEObject Type="Embed" ProgID="Equation.DSMT4" ShapeID="_x0000_i1025" DrawAspect="Content" ObjectID="_1616876621" r:id="rId6"/>
        </w:object>
      </w:r>
      <w:bookmarkStart w:id="0" w:name="_GoBack"/>
      <w:bookmarkEnd w:id="0"/>
    </w:p>
    <w:sectPr w:rsidR="00AD404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0D7E"/>
    <w:rsid w:val="005A0D7E"/>
    <w:rsid w:val="00885B11"/>
    <w:rsid w:val="00AD404E"/>
    <w:rsid w:val="00AE437C"/>
    <w:rsid w:val="00B85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9-04-15T15:02:00Z</dcterms:created>
  <dcterms:modified xsi:type="dcterms:W3CDTF">2019-04-15T15:37:00Z</dcterms:modified>
</cp:coreProperties>
</file>